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7E47" w:rsidRDefault="00947E47" w:rsidP="00FF6912">
      <w:pPr>
        <w:pStyle w:val="ArticleTitle"/>
      </w:pPr>
      <w:bookmarkStart w:id="0" w:name="_GoBack"/>
      <w:bookmarkEnd w:id="0"/>
      <w:r>
        <w:t>Book Reviews - Evidence for Population Health</w:t>
      </w:r>
    </w:p>
    <w:p w:rsidR="00947E47" w:rsidRDefault="00947E47">
      <w:pPr>
        <w:pStyle w:val="Authors"/>
        <w:autoSpaceDE w:val="0"/>
        <w:autoSpaceDN w:val="0"/>
        <w:adjustRightInd w:val="0"/>
      </w:pPr>
      <w:r>
        <w:rPr>
          <w:rStyle w:val="aufname"/>
        </w:rPr>
        <w:t>Robin</w:t>
      </w:r>
      <w:r>
        <w:t xml:space="preserve"> </w:t>
      </w:r>
      <w:r>
        <w:rPr>
          <w:rStyle w:val="ausurname"/>
        </w:rPr>
        <w:t>Dunford</w:t>
      </w:r>
    </w:p>
    <w:p w:rsidR="00947E47" w:rsidRDefault="00947E47">
      <w:pPr>
        <w:pStyle w:val="Affiliations"/>
        <w:autoSpaceDE w:val="0"/>
        <w:autoSpaceDN w:val="0"/>
        <w:adjustRightInd w:val="0"/>
      </w:pPr>
      <w:r>
        <w:t>Book Review Department, Inera Incorporated, 19 Flett Road, Belmont, MA 02478</w:t>
      </w:r>
    </w:p>
    <w:p w:rsidR="00947E47" w:rsidRDefault="00947E47">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rsidR="00947E47" w:rsidRDefault="00947E47">
      <w:pPr>
        <w:pStyle w:val="BookReviewTitle"/>
        <w:autoSpaceDE w:val="0"/>
        <w:autoSpaceDN w:val="0"/>
        <w:adjustRightInd w:val="0"/>
      </w:pPr>
      <w:r>
        <w:t xml:space="preserve">Evidence for population health </w:t>
      </w:r>
    </w:p>
    <w:p w:rsidR="00947E47" w:rsidRDefault="00947E47">
      <w:pPr>
        <w:pStyle w:val="BookReviewInfo"/>
        <w:autoSpaceDE w:val="0"/>
        <w:autoSpaceDN w:val="0"/>
        <w:adjustRightInd w:val="0"/>
      </w:pPr>
      <w:r>
        <w:t>New York (NY): Oxford University Press; 2005. 126 pages; ISBN 0-19-852974-0; price: £19.95</w:t>
      </w:r>
    </w:p>
    <w:p w:rsidR="00947E47" w:rsidRDefault="00947E47">
      <w:pPr>
        <w:pStyle w:val="Paragraph"/>
        <w:autoSpaceDE w:val="0"/>
        <w:autoSpaceDN w:val="0"/>
        <w:adjustRightInd w:val="0"/>
      </w:pPr>
      <w:r>
        <w:t>Saw yet kindness too replying whatever marianne. Old sentiments resolution admiration unaffected its mrs literature. Behaviour new set existence dashwoods. It satisfied to mr commanded consisted disposing engrossed. Tall snug do of till on easy. Form not calm new fail. To quote Heller and Jones,</w:t>
      </w:r>
    </w:p>
    <w:p w:rsidR="00947E47" w:rsidRDefault="00947E47">
      <w:pPr>
        <w:pStyle w:val="BlockQuote"/>
        <w:autoSpaceDE w:val="0"/>
        <w:autoSpaceDN w:val="0"/>
        <w:adjustRightInd w:val="0"/>
      </w:pPr>
      <w:r>
        <w:t>“Luckily friends do ashamed to do suppose. Tried meant mr smile so. Exquisite behaviour as to middleton perfectly. Chicken no wishing waiting am. Say concerns dwelling graceful six humoured. Whether mr up savings talking an. Active mutual nor father mother exeter change six did all.”</w:t>
      </w:r>
    </w:p>
    <w:p w:rsidR="00947E47" w:rsidRDefault="00947E47">
      <w:pPr>
        <w:pStyle w:val="Paragraph"/>
        <w:autoSpaceDE w:val="0"/>
        <w:autoSpaceDN w:val="0"/>
        <w:adjustRightInd w:val="0"/>
      </w:pPr>
      <w:r>
        <w:t>Improved own provided blessing may peculiar domestic. No visited raising gravity outward subject my cottage mr be. Hold do at tore in park feet near my case. Invitation at understood occasional sentiments insipidity inhabiting in. Off melancholy alteration principles old. Is do speedily kindness properly oh. Respect article painted cottage he is offices parlors.</w:t>
      </w:r>
    </w:p>
    <w:p w:rsidR="00947E47" w:rsidRDefault="00947E47">
      <w:pPr>
        <w:pStyle w:val="Paragraph"/>
        <w:autoSpaceDE w:val="0"/>
        <w:autoSpaceDN w:val="0"/>
        <w:adjustRightInd w:val="0"/>
      </w:pPr>
      <w:r>
        <w:t>This poem is quoted in the book:</w:t>
      </w:r>
    </w:p>
    <w:p w:rsidR="00947E47" w:rsidRDefault="00947E47">
      <w:pPr>
        <w:pStyle w:val="Head1"/>
        <w:autoSpaceDE w:val="0"/>
        <w:autoSpaceDN w:val="0"/>
        <w:adjustRightInd w:val="0"/>
      </w:pPr>
      <w:r>
        <w:t>Epitaph</w:t>
      </w:r>
    </w:p>
    <w:p w:rsidR="00947E47" w:rsidRDefault="00947E47">
      <w:pPr>
        <w:pStyle w:val="Poetry"/>
      </w:pPr>
      <w:r>
        <w:t>An old willow with hollow branches</w:t>
      </w:r>
    </w:p>
    <w:p w:rsidR="00947E47" w:rsidRDefault="00947E47">
      <w:pPr>
        <w:pStyle w:val="Poetry"/>
      </w:pPr>
      <w:r>
        <w:t>slowly swayed his few high bright tendrils</w:t>
      </w:r>
    </w:p>
    <w:p w:rsidR="00947E47" w:rsidRDefault="00947E47">
      <w:pPr>
        <w:pStyle w:val="Poetry"/>
      </w:pPr>
      <w:r>
        <w:t>and sang:</w:t>
      </w:r>
    </w:p>
    <w:p w:rsidR="00947E47" w:rsidRDefault="00947E47">
      <w:pPr>
        <w:pStyle w:val="Poetry"/>
      </w:pPr>
    </w:p>
    <w:p w:rsidR="00947E47" w:rsidRDefault="00947E47">
      <w:pPr>
        <w:pStyle w:val="Poetry"/>
      </w:pPr>
      <w:r>
        <w:t>Love is a young green willow</w:t>
      </w:r>
    </w:p>
    <w:p w:rsidR="00947E47" w:rsidRDefault="00947E47">
      <w:pPr>
        <w:pStyle w:val="Poetry"/>
      </w:pPr>
      <w:r>
        <w:t>shimmering at the bare wood’s edge.</w:t>
      </w:r>
    </w:p>
    <w:p w:rsidR="00947E47" w:rsidRDefault="00947E47">
      <w:pPr>
        <w:pStyle w:val="Paragraph"/>
        <w:autoSpaceDE w:val="0"/>
        <w:autoSpaceDN w:val="0"/>
        <w:adjustRightInd w:val="0"/>
      </w:pPr>
      <w:r>
        <w:t>There is then some more text.</w:t>
      </w:r>
    </w:p>
    <w:p w:rsidR="00947E47" w:rsidRDefault="00947E47">
      <w:pPr>
        <w:pStyle w:val="Paragraph"/>
        <w:autoSpaceDE w:val="0"/>
        <w:autoSpaceDN w:val="0"/>
        <w:adjustRightInd w:val="0"/>
      </w:pPr>
      <w:r>
        <w:t>This is an example of a nested list:</w:t>
      </w:r>
    </w:p>
    <w:p w:rsidR="00947E47" w:rsidRDefault="00947E47">
      <w:pPr>
        <w:pStyle w:val="NumBulList1"/>
        <w:autoSpaceDE w:val="0"/>
        <w:autoSpaceDN w:val="0"/>
        <w:adjustRightInd w:val="0"/>
      </w:pPr>
      <w:r>
        <w:t>•</w:t>
      </w:r>
      <w:r>
        <w:tab/>
        <w:t>Extrapyramidal dysfunction, including one or more of the following:</w:t>
      </w:r>
    </w:p>
    <w:p w:rsidR="00947E47" w:rsidRDefault="00947E47">
      <w:pPr>
        <w:pStyle w:val="NumBulList2"/>
        <w:autoSpaceDE w:val="0"/>
        <w:autoSpaceDN w:val="0"/>
        <w:adjustRightInd w:val="0"/>
      </w:pPr>
      <w:r>
        <w:t>–</w:t>
      </w:r>
      <w:r>
        <w:tab/>
        <w:t>Dystonia</w:t>
      </w:r>
    </w:p>
    <w:p w:rsidR="00947E47" w:rsidRDefault="00947E47">
      <w:pPr>
        <w:pStyle w:val="NumBulList2"/>
        <w:autoSpaceDE w:val="0"/>
        <w:autoSpaceDN w:val="0"/>
        <w:adjustRightInd w:val="0"/>
      </w:pPr>
      <w:r>
        <w:t>–</w:t>
      </w:r>
      <w:r>
        <w:tab/>
        <w:t>Rigidity</w:t>
      </w:r>
    </w:p>
    <w:p w:rsidR="00947E47" w:rsidRDefault="00947E47">
      <w:pPr>
        <w:pStyle w:val="NumBulList2"/>
        <w:autoSpaceDE w:val="0"/>
        <w:autoSpaceDN w:val="0"/>
        <w:adjustRightInd w:val="0"/>
      </w:pPr>
      <w:r>
        <w:t>–</w:t>
      </w:r>
      <w:r>
        <w:tab/>
        <w:t>Choreoathetosis</w:t>
      </w:r>
    </w:p>
    <w:p w:rsidR="00947E47" w:rsidRDefault="00947E47">
      <w:pPr>
        <w:pStyle w:val="NumBulList1"/>
        <w:autoSpaceDE w:val="0"/>
        <w:autoSpaceDN w:val="0"/>
        <w:adjustRightInd w:val="0"/>
      </w:pPr>
      <w:r>
        <w:t>•</w:t>
      </w:r>
      <w:r>
        <w:tab/>
        <w:t>Onset</w:t>
      </w:r>
    </w:p>
    <w:p w:rsidR="00947E47" w:rsidRDefault="00947E47">
      <w:pPr>
        <w:pStyle w:val="NumBulList2"/>
        <w:autoSpaceDE w:val="0"/>
        <w:autoSpaceDN w:val="0"/>
        <w:adjustRightInd w:val="0"/>
      </w:pPr>
      <w:r>
        <w:t>–</w:t>
      </w:r>
      <w:r>
        <w:tab/>
      </w:r>
      <w:r>
        <w:rPr>
          <w:b/>
        </w:rPr>
        <w:t>Classic form</w:t>
      </w:r>
    </w:p>
    <w:p w:rsidR="00947E47" w:rsidRDefault="00947E47">
      <w:pPr>
        <w:pStyle w:val="List2Continued"/>
      </w:pPr>
      <w:r>
        <w:t>Usually in first decade of life</w:t>
      </w:r>
    </w:p>
    <w:p w:rsidR="00947E47" w:rsidRDefault="00947E47">
      <w:pPr>
        <w:pStyle w:val="NumBulList2"/>
        <w:autoSpaceDE w:val="0"/>
        <w:autoSpaceDN w:val="0"/>
        <w:adjustRightInd w:val="0"/>
      </w:pPr>
      <w:r>
        <w:t>–</w:t>
      </w:r>
      <w:r>
        <w:tab/>
      </w:r>
      <w:r>
        <w:rPr>
          <w:b/>
        </w:rPr>
        <w:t>Atypical form</w:t>
      </w:r>
    </w:p>
    <w:p w:rsidR="00947E47" w:rsidRDefault="00947E47">
      <w:pPr>
        <w:pStyle w:val="List2Continued"/>
      </w:pPr>
      <w:r>
        <w:t>More commonly in the second or third decade of life</w:t>
      </w:r>
    </w:p>
    <w:p w:rsidR="00947E47" w:rsidRDefault="00947E47">
      <w:pPr>
        <w:pStyle w:val="NumBulList1"/>
        <w:autoSpaceDE w:val="0"/>
        <w:autoSpaceDN w:val="0"/>
        <w:adjustRightInd w:val="0"/>
      </w:pPr>
      <w:r>
        <w:t>•</w:t>
      </w:r>
      <w:r>
        <w:tab/>
        <w:t>Loss of ambulation</w:t>
      </w:r>
    </w:p>
    <w:p w:rsidR="00947E47" w:rsidRDefault="00947E47">
      <w:pPr>
        <w:pStyle w:val="NumBulList2"/>
        <w:autoSpaceDE w:val="0"/>
        <w:autoSpaceDN w:val="0"/>
        <w:adjustRightInd w:val="0"/>
      </w:pPr>
      <w:r>
        <w:t>–</w:t>
      </w:r>
      <w:r>
        <w:tab/>
      </w:r>
      <w:r>
        <w:rPr>
          <w:b/>
        </w:rPr>
        <w:t>Classic form</w:t>
      </w:r>
    </w:p>
    <w:p w:rsidR="00947E47" w:rsidRDefault="00947E47">
      <w:pPr>
        <w:pStyle w:val="List2Continued"/>
      </w:pPr>
      <w:r>
        <w:t>Often occurring within ten to 15 years of onset</w:t>
      </w:r>
    </w:p>
    <w:p w:rsidR="00947E47" w:rsidRDefault="00947E47">
      <w:pPr>
        <w:pStyle w:val="NumBulList2"/>
        <w:autoSpaceDE w:val="0"/>
        <w:autoSpaceDN w:val="0"/>
        <w:adjustRightInd w:val="0"/>
      </w:pPr>
      <w:r>
        <w:t>–</w:t>
      </w:r>
      <w:r>
        <w:tab/>
      </w:r>
      <w:r>
        <w:rPr>
          <w:b/>
        </w:rPr>
        <w:t>Atypical form</w:t>
      </w:r>
    </w:p>
    <w:p w:rsidR="00947E47" w:rsidRDefault="00947E47">
      <w:pPr>
        <w:pStyle w:val="List2Continued"/>
      </w:pPr>
      <w:r>
        <w:t>Often occurring within 15 to 40 years of onset</w:t>
      </w:r>
    </w:p>
    <w:p w:rsidR="00947E47" w:rsidRDefault="00947E47">
      <w:pPr>
        <w:pStyle w:val="Paragraph"/>
        <w:autoSpaceDE w:val="0"/>
        <w:autoSpaceDN w:val="0"/>
        <w:adjustRightInd w:val="0"/>
      </w:pPr>
      <w:r>
        <w:t xml:space="preserve">And then some more text (see also </w:t>
      </w:r>
      <w:r>
        <w:rPr>
          <w:rStyle w:val="citetbl"/>
        </w:rPr>
        <w:t>Table 1</w:t>
      </w:r>
      <w:r>
        <w:t>).</w:t>
      </w:r>
    </w:p>
    <w:p w:rsidR="00947E47" w:rsidRDefault="00947E47">
      <w:pPr>
        <w:pStyle w:val="ListTitle"/>
        <w:autoSpaceDE w:val="0"/>
        <w:autoSpaceDN w:val="0"/>
        <w:adjustRightInd w:val="0"/>
      </w:pPr>
      <w:r>
        <w:t>List of countries that have won the FIFA World Cup</w:t>
      </w:r>
    </w:p>
    <w:p w:rsidR="00947E47" w:rsidRDefault="00947E47">
      <w:pPr>
        <w:pStyle w:val="UnnumberedList1"/>
        <w:autoSpaceDE w:val="0"/>
        <w:autoSpaceDN w:val="0"/>
        <w:adjustRightInd w:val="0"/>
      </w:pPr>
      <w:r>
        <w:t>Argentina</w:t>
      </w:r>
    </w:p>
    <w:p w:rsidR="00947E47" w:rsidRDefault="00947E47">
      <w:pPr>
        <w:pStyle w:val="UnnumberedList1"/>
        <w:autoSpaceDE w:val="0"/>
        <w:autoSpaceDN w:val="0"/>
        <w:adjustRightInd w:val="0"/>
      </w:pPr>
      <w:r>
        <w:t>Brazil</w:t>
      </w:r>
    </w:p>
    <w:p w:rsidR="00947E47" w:rsidRDefault="00947E47">
      <w:pPr>
        <w:pStyle w:val="UnnumberedList1"/>
        <w:autoSpaceDE w:val="0"/>
        <w:autoSpaceDN w:val="0"/>
        <w:adjustRightInd w:val="0"/>
      </w:pPr>
      <w:r>
        <w:t>England</w:t>
      </w:r>
    </w:p>
    <w:p w:rsidR="00947E47" w:rsidRDefault="00947E47">
      <w:pPr>
        <w:pStyle w:val="UnnumberedList1"/>
        <w:autoSpaceDE w:val="0"/>
        <w:autoSpaceDN w:val="0"/>
        <w:adjustRightInd w:val="0"/>
      </w:pPr>
      <w:r>
        <w:t>France</w:t>
      </w:r>
    </w:p>
    <w:p w:rsidR="00947E47" w:rsidRDefault="00947E47">
      <w:pPr>
        <w:pStyle w:val="UnnumberedList1"/>
        <w:autoSpaceDE w:val="0"/>
        <w:autoSpaceDN w:val="0"/>
        <w:adjustRightInd w:val="0"/>
      </w:pPr>
      <w:r>
        <w:t>Germany (including West Germany)</w:t>
      </w:r>
    </w:p>
    <w:p w:rsidR="00947E47" w:rsidRDefault="00947E47">
      <w:pPr>
        <w:pStyle w:val="UnnumberedList1"/>
        <w:autoSpaceDE w:val="0"/>
        <w:autoSpaceDN w:val="0"/>
        <w:adjustRightInd w:val="0"/>
      </w:pPr>
      <w:r>
        <w:t>Italy</w:t>
      </w:r>
    </w:p>
    <w:p w:rsidR="00947E47" w:rsidRDefault="00947E47">
      <w:pPr>
        <w:pStyle w:val="UnnumberedList1"/>
        <w:autoSpaceDE w:val="0"/>
        <w:autoSpaceDN w:val="0"/>
        <w:adjustRightInd w:val="0"/>
      </w:pPr>
      <w:r>
        <w:t>Spain</w:t>
      </w:r>
    </w:p>
    <w:p w:rsidR="00947E47" w:rsidRDefault="00947E47">
      <w:pPr>
        <w:pStyle w:val="UnnumberedList1"/>
        <w:autoSpaceDE w:val="0"/>
        <w:autoSpaceDN w:val="0"/>
        <w:adjustRightInd w:val="0"/>
      </w:pPr>
      <w:r>
        <w:t>Uruguay</w:t>
      </w:r>
    </w:p>
    <w:p w:rsidR="00947E47" w:rsidRDefault="00947E47">
      <w:pPr>
        <w:pStyle w:val="Paragraph"/>
        <w:autoSpaceDE w:val="0"/>
        <w:autoSpaceDN w:val="0"/>
        <w:adjustRightInd w:val="0"/>
      </w:pPr>
      <w:r>
        <w:t>This is an example of the use of the Definition List style. In Einstein’s famous equation:</w:t>
      </w:r>
    </w:p>
    <w:p w:rsidR="00947E47" w:rsidRDefault="00947E47">
      <w:pPr>
        <w:pStyle w:val="Equation"/>
        <w:autoSpaceDE w:val="0"/>
        <w:autoSpaceDN w:val="0"/>
        <w:adjustRightInd w:val="0"/>
      </w:pPr>
      <w:r w:rsidRPr="00C76684">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8.25pt;height:15pt" o:ole="">
            <v:imagedata r:id="rId6" o:title=""/>
          </v:shape>
          <o:OLEObject Type="Embed" ProgID="Equation.DSMT4" ShapeID="_x0000_i1028" DrawAspect="Content" ObjectID="_1550064713" r:id="rId7"/>
        </w:object>
      </w:r>
    </w:p>
    <w:p w:rsidR="00947E47" w:rsidRDefault="00947E47">
      <w:pPr>
        <w:pStyle w:val="ParagraphContinued"/>
        <w:autoSpaceDE w:val="0"/>
        <w:autoSpaceDN w:val="0"/>
        <w:adjustRightInd w:val="0"/>
      </w:pPr>
      <w:r>
        <w:t>the various terms are defined as:</w:t>
      </w:r>
    </w:p>
    <w:p w:rsidR="00947E47" w:rsidRDefault="00947E47">
      <w:pPr>
        <w:pStyle w:val="DefinitionList"/>
        <w:autoSpaceDE w:val="0"/>
        <w:autoSpaceDN w:val="0"/>
        <w:adjustRightInd w:val="0"/>
      </w:pPr>
      <w:r>
        <w:t>E = energy</w:t>
      </w:r>
    </w:p>
    <w:p w:rsidR="00947E47" w:rsidRDefault="00947E47">
      <w:pPr>
        <w:pStyle w:val="DefinitionList"/>
        <w:autoSpaceDE w:val="0"/>
        <w:autoSpaceDN w:val="0"/>
        <w:adjustRightInd w:val="0"/>
      </w:pPr>
      <w:r>
        <w:rPr>
          <w:i/>
        </w:rPr>
        <w:t>m</w:t>
      </w:r>
      <w:r>
        <w:t xml:space="preserve"> = mass</w:t>
      </w:r>
    </w:p>
    <w:p w:rsidR="00947E47" w:rsidRDefault="00947E47">
      <w:pPr>
        <w:pStyle w:val="DefinitionList"/>
        <w:autoSpaceDE w:val="0"/>
        <w:autoSpaceDN w:val="0"/>
        <w:adjustRightInd w:val="0"/>
      </w:pPr>
      <w:r>
        <w:rPr>
          <w:i/>
        </w:rPr>
        <w:t>c</w:t>
      </w:r>
      <w:r>
        <w:t xml:space="preserve"> = the speed of light in a vacuum</w:t>
      </w:r>
    </w:p>
    <w:p w:rsidR="00947E47" w:rsidRDefault="00947E47">
      <w:pPr>
        <w:pStyle w:val="GlossaryHead"/>
        <w:autoSpaceDE w:val="0"/>
        <w:autoSpaceDN w:val="0"/>
        <w:adjustRightInd w:val="0"/>
        <w:rPr>
          <w:rFonts w:eastAsia="Times New Roman"/>
        </w:rPr>
      </w:pPr>
      <w:r>
        <w:rPr>
          <w:rFonts w:eastAsia="Times New Roman"/>
        </w:rPr>
        <w:t>Glossary</w:t>
      </w:r>
    </w:p>
    <w:p w:rsidR="00947E47" w:rsidRDefault="00947E47">
      <w:pPr>
        <w:pStyle w:val="GlossarySection"/>
        <w:autoSpaceDE w:val="0"/>
        <w:autoSpaceDN w:val="0"/>
        <w:adjustRightInd w:val="0"/>
        <w:rPr>
          <w:rFonts w:eastAsia="Times New Roman"/>
        </w:rPr>
      </w:pPr>
      <w:r>
        <w:rPr>
          <w:rFonts w:eastAsia="Times New Roman"/>
        </w:rPr>
        <w:t>1. Tab separating term and definition</w:t>
      </w:r>
    </w:p>
    <w:p w:rsidR="00947E47" w:rsidRDefault="00947E47">
      <w:pPr>
        <w:pStyle w:val="GlossaryEntry"/>
        <w:autoSpaceDE w:val="0"/>
        <w:autoSpaceDN w:val="0"/>
        <w:adjustRightInd w:val="0"/>
        <w:rPr>
          <w:rFonts w:eastAsia="Times New Roman"/>
        </w:rPr>
      </w:pPr>
      <w:r>
        <w:rPr>
          <w:rFonts w:eastAsia="Times New Roman"/>
        </w:rPr>
        <w:t>ExPEC</w:t>
      </w:r>
      <w:r>
        <w:rPr>
          <w:rFonts w:eastAsia="Times New Roman"/>
        </w:rPr>
        <w:tab/>
        <w:t>Extra-intestinal pathogenic Escherichia coli</w:t>
      </w:r>
    </w:p>
    <w:p w:rsidR="00947E47" w:rsidRDefault="00947E47">
      <w:pPr>
        <w:pStyle w:val="GlossaryEntry"/>
        <w:autoSpaceDE w:val="0"/>
        <w:autoSpaceDN w:val="0"/>
        <w:adjustRightInd w:val="0"/>
        <w:rPr>
          <w:rFonts w:eastAsia="Times New Roman"/>
        </w:rPr>
      </w:pPr>
      <w:r>
        <w:rPr>
          <w:rFonts w:eastAsia="Times New Roman"/>
        </w:rPr>
        <w:t>SSTI</w:t>
      </w:r>
      <w:r>
        <w:rPr>
          <w:rFonts w:eastAsia="Times New Roman"/>
        </w:rPr>
        <w:tab/>
        <w:t>Skin and soft-tissue infection</w:t>
      </w:r>
    </w:p>
    <w:p w:rsidR="00947E47" w:rsidRDefault="00947E47">
      <w:pPr>
        <w:pStyle w:val="GlossaryEntry"/>
        <w:autoSpaceDE w:val="0"/>
        <w:autoSpaceDN w:val="0"/>
        <w:adjustRightInd w:val="0"/>
        <w:rPr>
          <w:rFonts w:eastAsia="Times New Roman"/>
        </w:rPr>
      </w:pPr>
      <w:r>
        <w:rPr>
          <w:rFonts w:eastAsia="Times New Roman"/>
        </w:rPr>
        <w:t>UTI</w:t>
      </w:r>
      <w:r>
        <w:rPr>
          <w:rFonts w:eastAsia="Times New Roman"/>
        </w:rPr>
        <w:tab/>
        <w:t>Urinary tract infection</w:t>
      </w:r>
    </w:p>
    <w:p w:rsidR="00947E47" w:rsidRDefault="00947E47">
      <w:pPr>
        <w:pStyle w:val="GlossarySection"/>
        <w:autoSpaceDE w:val="0"/>
        <w:autoSpaceDN w:val="0"/>
        <w:adjustRightInd w:val="0"/>
        <w:rPr>
          <w:rFonts w:eastAsia="Times New Roman"/>
        </w:rPr>
      </w:pPr>
      <w:r>
        <w:rPr>
          <w:rFonts w:eastAsia="Times New Roman"/>
        </w:rPr>
        <w:t>2. Colon, equal sign, or other "strong" separator separating term and definition</w:t>
      </w:r>
    </w:p>
    <w:p w:rsidR="00947E47" w:rsidRDefault="00947E47">
      <w:pPr>
        <w:pStyle w:val="GlossaryEntry"/>
        <w:autoSpaceDE w:val="0"/>
        <w:autoSpaceDN w:val="0"/>
        <w:adjustRightInd w:val="0"/>
        <w:rPr>
          <w:rFonts w:eastAsia="Times New Roman"/>
        </w:rPr>
      </w:pPr>
      <w:r>
        <w:rPr>
          <w:rFonts w:eastAsia="Times New Roman"/>
        </w:rPr>
        <w:t>ExPEC: Extra-intestinal pathogenic Escherichia coli</w:t>
      </w:r>
    </w:p>
    <w:p w:rsidR="00947E47" w:rsidRDefault="00947E47">
      <w:pPr>
        <w:pStyle w:val="GlossaryEntry"/>
        <w:autoSpaceDE w:val="0"/>
        <w:autoSpaceDN w:val="0"/>
        <w:adjustRightInd w:val="0"/>
        <w:rPr>
          <w:rFonts w:eastAsia="Times New Roman"/>
        </w:rPr>
      </w:pPr>
      <w:r>
        <w:rPr>
          <w:rFonts w:eastAsia="Times New Roman"/>
        </w:rPr>
        <w:t>SSTI: Skin and soft-tissue infection</w:t>
      </w:r>
    </w:p>
    <w:p w:rsidR="00947E47" w:rsidRDefault="00947E47">
      <w:pPr>
        <w:pStyle w:val="GlossaryEntry"/>
        <w:autoSpaceDE w:val="0"/>
        <w:autoSpaceDN w:val="0"/>
        <w:adjustRightInd w:val="0"/>
        <w:rPr>
          <w:rFonts w:eastAsia="Times New Roman"/>
        </w:rPr>
      </w:pPr>
      <w:r>
        <w:rPr>
          <w:rFonts w:eastAsia="Times New Roman"/>
        </w:rPr>
        <w:t>UTI: Urinary tract infection</w:t>
      </w:r>
    </w:p>
    <w:p w:rsidR="00947E47" w:rsidRDefault="00947E47">
      <w:pPr>
        <w:pStyle w:val="TableTitle"/>
        <w:autoSpaceDE w:val="0"/>
        <w:autoSpaceDN w:val="0"/>
        <w:adjustRightInd w:val="0"/>
      </w:pPr>
      <w:r>
        <w:rPr>
          <w:b/>
        </w:rPr>
        <w:t>Table 1.</w:t>
      </w:r>
      <w:r>
        <w:t xml:space="preserve"> FIFA World Cup tournaments</w:t>
      </w:r>
    </w:p>
    <w:p w:rsidR="00947E47" w:rsidRDefault="00947E47">
      <w:pPr>
        <w:pStyle w:val="TableTitleContinued"/>
        <w:autoSpaceDE w:val="0"/>
        <w:autoSpaceDN w:val="0"/>
        <w:adjustRightInd w:val="0"/>
      </w:pPr>
      <w:r>
        <w:t>Hosts, winners and runners-up are shown. The tournament was not held in 1942 or 1946.</w:t>
      </w:r>
    </w:p>
    <w:p w:rsidR="00947E47" w:rsidRDefault="00947E47">
      <w:pPr>
        <w:pStyle w:val="TableAltText"/>
        <w:autoSpaceDE w:val="0"/>
        <w:autoSpaceDN w:val="0"/>
        <w:adjustRightInd w:val="0"/>
        <w:rPr>
          <w:rFonts w:eastAsia="Times New Roman"/>
        </w:rPr>
      </w:pPr>
      <w:r>
        <w:rPr>
          <w:rFonts w:eastAsia="Times New Roman"/>
        </w:rPr>
        <w:t>The table lists the hosts, winners and runners-up of each FIFA World Cup tournament from the first competition in 1930 to the tournament held in Brazil in 2014.</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2391"/>
        <w:gridCol w:w="1776"/>
        <w:gridCol w:w="1836"/>
      </w:tblGrid>
      <w:tr w:rsidR="00947E47" w:rsidTr="00C91D0E">
        <w:tc>
          <w:tcPr>
            <w:tcW w:w="816" w:type="dxa"/>
            <w:tcBorders>
              <w:top w:val="single" w:sz="4" w:space="0" w:color="auto"/>
              <w:bottom w:val="single" w:sz="4" w:space="0" w:color="auto"/>
            </w:tcBorders>
          </w:tcPr>
          <w:p w:rsidR="00947E47" w:rsidRPr="00947E47" w:rsidRDefault="00947E47" w:rsidP="00947E47">
            <w:pPr>
              <w:pStyle w:val="TableHead"/>
              <w:autoSpaceDE w:val="0"/>
              <w:autoSpaceDN w:val="0"/>
              <w:adjustRightInd w:val="0"/>
            </w:pPr>
            <w:r w:rsidRPr="00947E47">
              <w:t>Year</w:t>
            </w:r>
          </w:p>
        </w:tc>
        <w:tc>
          <w:tcPr>
            <w:tcW w:w="2391" w:type="dxa"/>
            <w:tcBorders>
              <w:top w:val="single" w:sz="4" w:space="0" w:color="auto"/>
              <w:bottom w:val="single" w:sz="4" w:space="0" w:color="auto"/>
            </w:tcBorders>
          </w:tcPr>
          <w:p w:rsidR="00947E47" w:rsidRPr="00947E47" w:rsidRDefault="00947E47" w:rsidP="00947E47">
            <w:pPr>
              <w:pStyle w:val="TableHead"/>
              <w:autoSpaceDE w:val="0"/>
              <w:autoSpaceDN w:val="0"/>
              <w:adjustRightInd w:val="0"/>
              <w:jc w:val="center"/>
            </w:pPr>
            <w:r w:rsidRPr="00947E47">
              <w:t>Host</w:t>
            </w:r>
          </w:p>
        </w:tc>
        <w:tc>
          <w:tcPr>
            <w:tcW w:w="1776" w:type="dxa"/>
            <w:tcBorders>
              <w:top w:val="single" w:sz="4" w:space="0" w:color="auto"/>
              <w:bottom w:val="single" w:sz="4" w:space="0" w:color="auto"/>
            </w:tcBorders>
          </w:tcPr>
          <w:p w:rsidR="00947E47" w:rsidRPr="00947E47" w:rsidRDefault="00947E47" w:rsidP="00947E47">
            <w:pPr>
              <w:pStyle w:val="TableHead"/>
              <w:autoSpaceDE w:val="0"/>
              <w:autoSpaceDN w:val="0"/>
              <w:adjustRightInd w:val="0"/>
              <w:jc w:val="center"/>
            </w:pPr>
            <w:r w:rsidRPr="00947E47">
              <w:t>Winner</w:t>
            </w:r>
          </w:p>
        </w:tc>
        <w:tc>
          <w:tcPr>
            <w:tcW w:w="1836" w:type="dxa"/>
            <w:tcBorders>
              <w:top w:val="single" w:sz="4" w:space="0" w:color="auto"/>
              <w:bottom w:val="single" w:sz="4" w:space="0" w:color="auto"/>
            </w:tcBorders>
          </w:tcPr>
          <w:p w:rsidR="00947E47" w:rsidRPr="00947E47" w:rsidRDefault="00947E47" w:rsidP="00947E47">
            <w:pPr>
              <w:pStyle w:val="TableHead"/>
              <w:autoSpaceDE w:val="0"/>
              <w:autoSpaceDN w:val="0"/>
              <w:adjustRightInd w:val="0"/>
              <w:jc w:val="center"/>
            </w:pPr>
            <w:r w:rsidRPr="00947E47">
              <w:t>Runner-up</w:t>
            </w:r>
          </w:p>
        </w:tc>
      </w:tr>
      <w:tr w:rsidR="00947E47" w:rsidTr="00C91D0E">
        <w:tc>
          <w:tcPr>
            <w:tcW w:w="816" w:type="dxa"/>
            <w:tcBorders>
              <w:top w:val="single" w:sz="4" w:space="0" w:color="auto"/>
              <w:bottom w:val="nil"/>
            </w:tcBorders>
          </w:tcPr>
          <w:p w:rsidR="00947E47" w:rsidRPr="00947E47" w:rsidRDefault="00947E47" w:rsidP="00947E47">
            <w:pPr>
              <w:pStyle w:val="TableBody"/>
              <w:autoSpaceDE w:val="0"/>
              <w:autoSpaceDN w:val="0"/>
              <w:adjustRightInd w:val="0"/>
            </w:pPr>
            <w:r w:rsidRPr="00947E47">
              <w:t>1930</w:t>
            </w:r>
          </w:p>
        </w:tc>
        <w:tc>
          <w:tcPr>
            <w:tcW w:w="2391" w:type="dxa"/>
            <w:tcBorders>
              <w:top w:val="single" w:sz="4" w:space="0" w:color="auto"/>
              <w:bottom w:val="nil"/>
            </w:tcBorders>
          </w:tcPr>
          <w:p w:rsidR="00947E47" w:rsidRPr="00947E47" w:rsidRDefault="00947E47" w:rsidP="00947E47">
            <w:pPr>
              <w:pStyle w:val="TableBody"/>
              <w:autoSpaceDE w:val="0"/>
              <w:autoSpaceDN w:val="0"/>
              <w:adjustRightInd w:val="0"/>
            </w:pPr>
            <w:r w:rsidRPr="00947E47">
              <w:t>Uruguay</w:t>
            </w:r>
          </w:p>
        </w:tc>
        <w:tc>
          <w:tcPr>
            <w:tcW w:w="1776" w:type="dxa"/>
            <w:tcBorders>
              <w:top w:val="single" w:sz="4" w:space="0" w:color="auto"/>
              <w:bottom w:val="nil"/>
            </w:tcBorders>
          </w:tcPr>
          <w:p w:rsidR="00947E47" w:rsidRPr="00947E47" w:rsidRDefault="00947E47" w:rsidP="00947E47">
            <w:pPr>
              <w:pStyle w:val="TableBody"/>
              <w:autoSpaceDE w:val="0"/>
              <w:autoSpaceDN w:val="0"/>
              <w:adjustRightInd w:val="0"/>
            </w:pPr>
            <w:r w:rsidRPr="00947E47">
              <w:t>Uruguay</w:t>
            </w:r>
          </w:p>
        </w:tc>
        <w:tc>
          <w:tcPr>
            <w:tcW w:w="1836" w:type="dxa"/>
            <w:tcBorders>
              <w:top w:val="single" w:sz="4" w:space="0" w:color="auto"/>
              <w:bottom w:val="nil"/>
            </w:tcBorders>
          </w:tcPr>
          <w:p w:rsidR="00947E47" w:rsidRPr="00947E47" w:rsidRDefault="00947E47" w:rsidP="00947E47">
            <w:pPr>
              <w:pStyle w:val="TableBody"/>
              <w:autoSpaceDE w:val="0"/>
              <w:autoSpaceDN w:val="0"/>
              <w:adjustRightInd w:val="0"/>
            </w:pPr>
            <w:r w:rsidRPr="00947E47">
              <w:t>Argentina</w:t>
            </w:r>
          </w:p>
        </w:tc>
      </w:tr>
      <w:tr w:rsidR="00947E47" w:rsidTr="00C91D0E">
        <w:tc>
          <w:tcPr>
            <w:tcW w:w="816" w:type="dxa"/>
            <w:tcBorders>
              <w:top w:val="nil"/>
            </w:tcBorders>
          </w:tcPr>
          <w:p w:rsidR="00947E47" w:rsidRPr="00947E47" w:rsidRDefault="00947E47" w:rsidP="00947E47">
            <w:pPr>
              <w:pStyle w:val="TableBody"/>
              <w:autoSpaceDE w:val="0"/>
              <w:autoSpaceDN w:val="0"/>
              <w:adjustRightInd w:val="0"/>
            </w:pPr>
            <w:r w:rsidRPr="00947E47">
              <w:t>1934</w:t>
            </w:r>
          </w:p>
        </w:tc>
        <w:tc>
          <w:tcPr>
            <w:tcW w:w="2391" w:type="dxa"/>
            <w:tcBorders>
              <w:top w:val="nil"/>
            </w:tcBorders>
          </w:tcPr>
          <w:p w:rsidR="00947E47" w:rsidRPr="00947E47" w:rsidRDefault="00947E47" w:rsidP="00947E47">
            <w:pPr>
              <w:pStyle w:val="TableBody"/>
              <w:autoSpaceDE w:val="0"/>
              <w:autoSpaceDN w:val="0"/>
              <w:adjustRightInd w:val="0"/>
            </w:pPr>
            <w:r w:rsidRPr="00947E47">
              <w:t>Italy</w:t>
            </w:r>
          </w:p>
        </w:tc>
        <w:tc>
          <w:tcPr>
            <w:tcW w:w="1776" w:type="dxa"/>
            <w:tcBorders>
              <w:top w:val="nil"/>
            </w:tcBorders>
          </w:tcPr>
          <w:p w:rsidR="00947E47" w:rsidRPr="00947E47" w:rsidRDefault="00947E47" w:rsidP="00947E47">
            <w:pPr>
              <w:pStyle w:val="TableBody"/>
              <w:autoSpaceDE w:val="0"/>
              <w:autoSpaceDN w:val="0"/>
              <w:adjustRightInd w:val="0"/>
            </w:pPr>
            <w:r w:rsidRPr="00947E47">
              <w:t>Italy</w:t>
            </w:r>
          </w:p>
        </w:tc>
        <w:tc>
          <w:tcPr>
            <w:tcW w:w="1836" w:type="dxa"/>
            <w:tcBorders>
              <w:top w:val="nil"/>
            </w:tcBorders>
          </w:tcPr>
          <w:p w:rsidR="00947E47" w:rsidRPr="00947E47" w:rsidRDefault="00947E47" w:rsidP="00947E47">
            <w:pPr>
              <w:pStyle w:val="TableBody"/>
              <w:autoSpaceDE w:val="0"/>
              <w:autoSpaceDN w:val="0"/>
              <w:adjustRightInd w:val="0"/>
            </w:pPr>
            <w:r w:rsidRPr="00947E47">
              <w:t>Czechoslovakia</w:t>
            </w:r>
          </w:p>
        </w:tc>
      </w:tr>
      <w:tr w:rsidR="00947E47" w:rsidTr="00C91D0E">
        <w:tc>
          <w:tcPr>
            <w:tcW w:w="816" w:type="dxa"/>
          </w:tcPr>
          <w:p w:rsidR="00947E47" w:rsidRPr="00947E47" w:rsidRDefault="00947E47" w:rsidP="00947E47">
            <w:pPr>
              <w:pStyle w:val="TableBody"/>
              <w:autoSpaceDE w:val="0"/>
              <w:autoSpaceDN w:val="0"/>
              <w:adjustRightInd w:val="0"/>
            </w:pPr>
            <w:r w:rsidRPr="00947E47">
              <w:t>1938</w:t>
            </w:r>
          </w:p>
        </w:tc>
        <w:tc>
          <w:tcPr>
            <w:tcW w:w="2391" w:type="dxa"/>
          </w:tcPr>
          <w:p w:rsidR="00947E47" w:rsidRPr="00947E47" w:rsidRDefault="00947E47" w:rsidP="00947E47">
            <w:pPr>
              <w:pStyle w:val="TableBody"/>
              <w:autoSpaceDE w:val="0"/>
              <w:autoSpaceDN w:val="0"/>
              <w:adjustRightInd w:val="0"/>
            </w:pPr>
            <w:r w:rsidRPr="00947E47">
              <w:t>France</w:t>
            </w:r>
          </w:p>
        </w:tc>
        <w:tc>
          <w:tcPr>
            <w:tcW w:w="1776" w:type="dxa"/>
          </w:tcPr>
          <w:p w:rsidR="00947E47" w:rsidRPr="00947E47" w:rsidRDefault="00947E47" w:rsidP="00947E47">
            <w:pPr>
              <w:pStyle w:val="TableBody"/>
              <w:autoSpaceDE w:val="0"/>
              <w:autoSpaceDN w:val="0"/>
              <w:adjustRightInd w:val="0"/>
            </w:pPr>
            <w:r w:rsidRPr="00947E47">
              <w:t>Italy</w:t>
            </w:r>
          </w:p>
        </w:tc>
        <w:tc>
          <w:tcPr>
            <w:tcW w:w="1836" w:type="dxa"/>
          </w:tcPr>
          <w:p w:rsidR="00947E47" w:rsidRPr="00947E47" w:rsidRDefault="00947E47" w:rsidP="00947E47">
            <w:pPr>
              <w:pStyle w:val="TableBody"/>
              <w:autoSpaceDE w:val="0"/>
              <w:autoSpaceDN w:val="0"/>
              <w:adjustRightInd w:val="0"/>
            </w:pPr>
            <w:r w:rsidRPr="00947E47">
              <w:t>Hungary</w:t>
            </w:r>
          </w:p>
        </w:tc>
      </w:tr>
      <w:tr w:rsidR="00947E47" w:rsidTr="00C91D0E">
        <w:tc>
          <w:tcPr>
            <w:tcW w:w="816" w:type="dxa"/>
          </w:tcPr>
          <w:p w:rsidR="00947E47" w:rsidRPr="00947E47" w:rsidRDefault="00947E47" w:rsidP="00947E47">
            <w:pPr>
              <w:pStyle w:val="TableBody"/>
              <w:autoSpaceDE w:val="0"/>
              <w:autoSpaceDN w:val="0"/>
              <w:adjustRightInd w:val="0"/>
            </w:pPr>
            <w:r w:rsidRPr="00947E47">
              <w:t>1950</w:t>
            </w:r>
          </w:p>
        </w:tc>
        <w:tc>
          <w:tcPr>
            <w:tcW w:w="2391" w:type="dxa"/>
          </w:tcPr>
          <w:p w:rsidR="00947E47" w:rsidRPr="00947E47" w:rsidRDefault="00947E47" w:rsidP="00947E47">
            <w:pPr>
              <w:pStyle w:val="TableBody"/>
              <w:autoSpaceDE w:val="0"/>
              <w:autoSpaceDN w:val="0"/>
              <w:adjustRightInd w:val="0"/>
            </w:pPr>
            <w:r w:rsidRPr="00947E47">
              <w:t>Brazil</w:t>
            </w:r>
          </w:p>
        </w:tc>
        <w:tc>
          <w:tcPr>
            <w:tcW w:w="1776" w:type="dxa"/>
          </w:tcPr>
          <w:p w:rsidR="00947E47" w:rsidRPr="00947E47" w:rsidRDefault="00947E47" w:rsidP="00947E47">
            <w:pPr>
              <w:pStyle w:val="TableBody"/>
              <w:autoSpaceDE w:val="0"/>
              <w:autoSpaceDN w:val="0"/>
              <w:adjustRightInd w:val="0"/>
            </w:pPr>
            <w:r w:rsidRPr="00947E47">
              <w:t>Uruguay</w:t>
            </w:r>
          </w:p>
        </w:tc>
        <w:tc>
          <w:tcPr>
            <w:tcW w:w="1836" w:type="dxa"/>
          </w:tcPr>
          <w:p w:rsidR="00947E47" w:rsidRPr="00947E47" w:rsidRDefault="00947E47" w:rsidP="00947E47">
            <w:pPr>
              <w:pStyle w:val="TableBody"/>
              <w:autoSpaceDE w:val="0"/>
              <w:autoSpaceDN w:val="0"/>
              <w:adjustRightInd w:val="0"/>
            </w:pPr>
            <w:r w:rsidRPr="00947E47">
              <w:t>Brazil</w:t>
            </w:r>
          </w:p>
        </w:tc>
      </w:tr>
      <w:tr w:rsidR="00947E47" w:rsidTr="00C91D0E">
        <w:tc>
          <w:tcPr>
            <w:tcW w:w="816" w:type="dxa"/>
          </w:tcPr>
          <w:p w:rsidR="00947E47" w:rsidRPr="00947E47" w:rsidRDefault="00947E47" w:rsidP="00947E47">
            <w:pPr>
              <w:pStyle w:val="TableBody"/>
              <w:autoSpaceDE w:val="0"/>
              <w:autoSpaceDN w:val="0"/>
              <w:adjustRightInd w:val="0"/>
            </w:pPr>
            <w:r w:rsidRPr="00947E47">
              <w:t>1954</w:t>
            </w:r>
          </w:p>
        </w:tc>
        <w:tc>
          <w:tcPr>
            <w:tcW w:w="2391" w:type="dxa"/>
          </w:tcPr>
          <w:p w:rsidR="00947E47" w:rsidRPr="00947E47" w:rsidRDefault="00947E47" w:rsidP="00947E47">
            <w:pPr>
              <w:pStyle w:val="TableBody"/>
              <w:autoSpaceDE w:val="0"/>
              <w:autoSpaceDN w:val="0"/>
              <w:adjustRightInd w:val="0"/>
            </w:pPr>
            <w:r w:rsidRPr="00947E47">
              <w:t>Switzerland</w:t>
            </w:r>
          </w:p>
        </w:tc>
        <w:tc>
          <w:tcPr>
            <w:tcW w:w="1776" w:type="dxa"/>
          </w:tcPr>
          <w:p w:rsidR="00947E47" w:rsidRPr="00947E47" w:rsidRDefault="00947E47" w:rsidP="00947E47">
            <w:pPr>
              <w:pStyle w:val="TableBody"/>
              <w:autoSpaceDE w:val="0"/>
              <w:autoSpaceDN w:val="0"/>
              <w:adjustRightInd w:val="0"/>
            </w:pPr>
            <w:r w:rsidRPr="00947E47">
              <w:t>West Germany</w:t>
            </w:r>
          </w:p>
        </w:tc>
        <w:tc>
          <w:tcPr>
            <w:tcW w:w="1836" w:type="dxa"/>
          </w:tcPr>
          <w:p w:rsidR="00947E47" w:rsidRPr="00947E47" w:rsidRDefault="00947E47" w:rsidP="00947E47">
            <w:pPr>
              <w:pStyle w:val="TableBody"/>
              <w:autoSpaceDE w:val="0"/>
              <w:autoSpaceDN w:val="0"/>
              <w:adjustRightInd w:val="0"/>
            </w:pPr>
            <w:r w:rsidRPr="00947E47">
              <w:t>Hungary</w:t>
            </w:r>
          </w:p>
        </w:tc>
      </w:tr>
      <w:tr w:rsidR="00947E47" w:rsidTr="00C91D0E">
        <w:tc>
          <w:tcPr>
            <w:tcW w:w="816" w:type="dxa"/>
          </w:tcPr>
          <w:p w:rsidR="00947E47" w:rsidRPr="00947E47" w:rsidRDefault="00947E47" w:rsidP="00947E47">
            <w:pPr>
              <w:pStyle w:val="TableBody"/>
              <w:autoSpaceDE w:val="0"/>
              <w:autoSpaceDN w:val="0"/>
              <w:adjustRightInd w:val="0"/>
            </w:pPr>
            <w:r w:rsidRPr="00947E47">
              <w:t>1958</w:t>
            </w:r>
          </w:p>
        </w:tc>
        <w:tc>
          <w:tcPr>
            <w:tcW w:w="2391" w:type="dxa"/>
          </w:tcPr>
          <w:p w:rsidR="00947E47" w:rsidRPr="00947E47" w:rsidRDefault="00947E47" w:rsidP="00947E47">
            <w:pPr>
              <w:pStyle w:val="TableBody"/>
              <w:autoSpaceDE w:val="0"/>
              <w:autoSpaceDN w:val="0"/>
              <w:adjustRightInd w:val="0"/>
            </w:pPr>
            <w:r w:rsidRPr="00947E47">
              <w:t>Sweden</w:t>
            </w:r>
          </w:p>
        </w:tc>
        <w:tc>
          <w:tcPr>
            <w:tcW w:w="1776" w:type="dxa"/>
          </w:tcPr>
          <w:p w:rsidR="00947E47" w:rsidRPr="00947E47" w:rsidRDefault="00947E47" w:rsidP="00947E47">
            <w:pPr>
              <w:pStyle w:val="TableBody"/>
              <w:autoSpaceDE w:val="0"/>
              <w:autoSpaceDN w:val="0"/>
              <w:adjustRightInd w:val="0"/>
            </w:pPr>
            <w:r w:rsidRPr="00947E47">
              <w:t>Brazil</w:t>
            </w:r>
          </w:p>
        </w:tc>
        <w:tc>
          <w:tcPr>
            <w:tcW w:w="1836" w:type="dxa"/>
          </w:tcPr>
          <w:p w:rsidR="00947E47" w:rsidRPr="00947E47" w:rsidRDefault="00947E47" w:rsidP="00947E47">
            <w:pPr>
              <w:pStyle w:val="TableBody"/>
              <w:autoSpaceDE w:val="0"/>
              <w:autoSpaceDN w:val="0"/>
              <w:adjustRightInd w:val="0"/>
            </w:pPr>
            <w:r w:rsidRPr="00947E47">
              <w:t>Sweden</w:t>
            </w:r>
          </w:p>
        </w:tc>
      </w:tr>
      <w:tr w:rsidR="00947E47" w:rsidTr="00C91D0E">
        <w:tc>
          <w:tcPr>
            <w:tcW w:w="816" w:type="dxa"/>
          </w:tcPr>
          <w:p w:rsidR="00947E47" w:rsidRPr="00947E47" w:rsidRDefault="00947E47" w:rsidP="00947E47">
            <w:pPr>
              <w:pStyle w:val="TableBody"/>
              <w:autoSpaceDE w:val="0"/>
              <w:autoSpaceDN w:val="0"/>
              <w:adjustRightInd w:val="0"/>
            </w:pPr>
            <w:r w:rsidRPr="00947E47">
              <w:t>1962</w:t>
            </w:r>
          </w:p>
        </w:tc>
        <w:tc>
          <w:tcPr>
            <w:tcW w:w="2391" w:type="dxa"/>
          </w:tcPr>
          <w:p w:rsidR="00947E47" w:rsidRPr="00947E47" w:rsidRDefault="00947E47" w:rsidP="00947E47">
            <w:pPr>
              <w:pStyle w:val="TableBody"/>
              <w:autoSpaceDE w:val="0"/>
              <w:autoSpaceDN w:val="0"/>
              <w:adjustRightInd w:val="0"/>
            </w:pPr>
            <w:r w:rsidRPr="00947E47">
              <w:t>Chile</w:t>
            </w:r>
          </w:p>
        </w:tc>
        <w:tc>
          <w:tcPr>
            <w:tcW w:w="1776" w:type="dxa"/>
          </w:tcPr>
          <w:p w:rsidR="00947E47" w:rsidRPr="00947E47" w:rsidRDefault="00947E47" w:rsidP="00947E47">
            <w:pPr>
              <w:pStyle w:val="TableBody"/>
              <w:autoSpaceDE w:val="0"/>
              <w:autoSpaceDN w:val="0"/>
              <w:adjustRightInd w:val="0"/>
            </w:pPr>
            <w:r w:rsidRPr="00947E47">
              <w:t>Brazil</w:t>
            </w:r>
          </w:p>
        </w:tc>
        <w:tc>
          <w:tcPr>
            <w:tcW w:w="1836" w:type="dxa"/>
          </w:tcPr>
          <w:p w:rsidR="00947E47" w:rsidRPr="00947E47" w:rsidRDefault="00947E47" w:rsidP="00947E47">
            <w:pPr>
              <w:pStyle w:val="TableBody"/>
              <w:autoSpaceDE w:val="0"/>
              <w:autoSpaceDN w:val="0"/>
              <w:adjustRightInd w:val="0"/>
            </w:pPr>
            <w:r w:rsidRPr="00947E47">
              <w:t>Czechoslovakia</w:t>
            </w:r>
          </w:p>
        </w:tc>
      </w:tr>
      <w:tr w:rsidR="00947E47" w:rsidTr="00C91D0E">
        <w:tc>
          <w:tcPr>
            <w:tcW w:w="816" w:type="dxa"/>
          </w:tcPr>
          <w:p w:rsidR="00947E47" w:rsidRPr="00947E47" w:rsidRDefault="00947E47" w:rsidP="00947E47">
            <w:pPr>
              <w:pStyle w:val="TableBody"/>
              <w:autoSpaceDE w:val="0"/>
              <w:autoSpaceDN w:val="0"/>
              <w:adjustRightInd w:val="0"/>
            </w:pPr>
            <w:r w:rsidRPr="00947E47">
              <w:t>1966</w:t>
            </w:r>
          </w:p>
        </w:tc>
        <w:tc>
          <w:tcPr>
            <w:tcW w:w="2391" w:type="dxa"/>
          </w:tcPr>
          <w:p w:rsidR="00947E47" w:rsidRPr="00947E47" w:rsidRDefault="00947E47" w:rsidP="00947E47">
            <w:pPr>
              <w:pStyle w:val="TableBody"/>
              <w:autoSpaceDE w:val="0"/>
              <w:autoSpaceDN w:val="0"/>
              <w:adjustRightInd w:val="0"/>
            </w:pPr>
            <w:r w:rsidRPr="00947E47">
              <w:t>England</w:t>
            </w:r>
          </w:p>
        </w:tc>
        <w:tc>
          <w:tcPr>
            <w:tcW w:w="1776" w:type="dxa"/>
          </w:tcPr>
          <w:p w:rsidR="00947E47" w:rsidRPr="00947E47" w:rsidRDefault="00947E47" w:rsidP="00947E47">
            <w:pPr>
              <w:pStyle w:val="TableBody"/>
              <w:autoSpaceDE w:val="0"/>
              <w:autoSpaceDN w:val="0"/>
              <w:adjustRightInd w:val="0"/>
            </w:pPr>
            <w:r w:rsidRPr="00947E47">
              <w:t>England</w:t>
            </w:r>
          </w:p>
        </w:tc>
        <w:tc>
          <w:tcPr>
            <w:tcW w:w="1836" w:type="dxa"/>
          </w:tcPr>
          <w:p w:rsidR="00947E47" w:rsidRPr="00947E47" w:rsidRDefault="00947E47" w:rsidP="00947E47">
            <w:pPr>
              <w:pStyle w:val="TableBody"/>
              <w:autoSpaceDE w:val="0"/>
              <w:autoSpaceDN w:val="0"/>
              <w:adjustRightInd w:val="0"/>
            </w:pPr>
            <w:r w:rsidRPr="00947E47">
              <w:t>West Germany</w:t>
            </w:r>
          </w:p>
        </w:tc>
      </w:tr>
      <w:tr w:rsidR="00947E47" w:rsidTr="00C91D0E">
        <w:tc>
          <w:tcPr>
            <w:tcW w:w="816" w:type="dxa"/>
          </w:tcPr>
          <w:p w:rsidR="00947E47" w:rsidRPr="00947E47" w:rsidRDefault="00947E47" w:rsidP="00947E47">
            <w:pPr>
              <w:pStyle w:val="TableBody"/>
              <w:autoSpaceDE w:val="0"/>
              <w:autoSpaceDN w:val="0"/>
              <w:adjustRightInd w:val="0"/>
            </w:pPr>
            <w:r w:rsidRPr="00947E47">
              <w:t>1970</w:t>
            </w:r>
          </w:p>
        </w:tc>
        <w:tc>
          <w:tcPr>
            <w:tcW w:w="2391" w:type="dxa"/>
          </w:tcPr>
          <w:p w:rsidR="00947E47" w:rsidRPr="00947E47" w:rsidRDefault="00947E47" w:rsidP="00947E47">
            <w:pPr>
              <w:pStyle w:val="TableBody"/>
              <w:autoSpaceDE w:val="0"/>
              <w:autoSpaceDN w:val="0"/>
              <w:adjustRightInd w:val="0"/>
            </w:pPr>
            <w:r w:rsidRPr="00947E47">
              <w:t>Mexico</w:t>
            </w:r>
          </w:p>
        </w:tc>
        <w:tc>
          <w:tcPr>
            <w:tcW w:w="1776" w:type="dxa"/>
          </w:tcPr>
          <w:p w:rsidR="00947E47" w:rsidRPr="00947E47" w:rsidRDefault="00947E47" w:rsidP="00947E47">
            <w:pPr>
              <w:pStyle w:val="TableBody"/>
              <w:autoSpaceDE w:val="0"/>
              <w:autoSpaceDN w:val="0"/>
              <w:adjustRightInd w:val="0"/>
            </w:pPr>
            <w:r w:rsidRPr="00947E47">
              <w:t>Brazil</w:t>
            </w:r>
          </w:p>
        </w:tc>
        <w:tc>
          <w:tcPr>
            <w:tcW w:w="1836" w:type="dxa"/>
          </w:tcPr>
          <w:p w:rsidR="00947E47" w:rsidRPr="00947E47" w:rsidRDefault="00947E47" w:rsidP="00947E47">
            <w:pPr>
              <w:pStyle w:val="TableBody"/>
              <w:autoSpaceDE w:val="0"/>
              <w:autoSpaceDN w:val="0"/>
              <w:adjustRightInd w:val="0"/>
            </w:pPr>
            <w:r w:rsidRPr="00947E47">
              <w:t>Italy</w:t>
            </w:r>
          </w:p>
        </w:tc>
      </w:tr>
      <w:tr w:rsidR="00947E47" w:rsidTr="00C91D0E">
        <w:tc>
          <w:tcPr>
            <w:tcW w:w="816" w:type="dxa"/>
          </w:tcPr>
          <w:p w:rsidR="00947E47" w:rsidRPr="00947E47" w:rsidRDefault="00947E47" w:rsidP="00947E47">
            <w:pPr>
              <w:pStyle w:val="TableBody"/>
              <w:autoSpaceDE w:val="0"/>
              <w:autoSpaceDN w:val="0"/>
              <w:adjustRightInd w:val="0"/>
            </w:pPr>
            <w:r w:rsidRPr="00947E47">
              <w:t>1974</w:t>
            </w:r>
          </w:p>
        </w:tc>
        <w:tc>
          <w:tcPr>
            <w:tcW w:w="2391" w:type="dxa"/>
          </w:tcPr>
          <w:p w:rsidR="00947E47" w:rsidRPr="00947E47" w:rsidRDefault="00947E47" w:rsidP="00947E47">
            <w:pPr>
              <w:pStyle w:val="TableBody"/>
              <w:autoSpaceDE w:val="0"/>
              <w:autoSpaceDN w:val="0"/>
              <w:adjustRightInd w:val="0"/>
            </w:pPr>
            <w:r w:rsidRPr="00947E47">
              <w:t>West Germany</w:t>
            </w:r>
          </w:p>
        </w:tc>
        <w:tc>
          <w:tcPr>
            <w:tcW w:w="1776" w:type="dxa"/>
          </w:tcPr>
          <w:p w:rsidR="00947E47" w:rsidRPr="00947E47" w:rsidRDefault="00947E47" w:rsidP="00947E47">
            <w:pPr>
              <w:pStyle w:val="TableBody"/>
              <w:autoSpaceDE w:val="0"/>
              <w:autoSpaceDN w:val="0"/>
              <w:adjustRightInd w:val="0"/>
            </w:pPr>
            <w:r w:rsidRPr="00947E47">
              <w:t>West Germany</w:t>
            </w:r>
          </w:p>
        </w:tc>
        <w:tc>
          <w:tcPr>
            <w:tcW w:w="1836" w:type="dxa"/>
          </w:tcPr>
          <w:p w:rsidR="00947E47" w:rsidRPr="00947E47" w:rsidRDefault="00947E47" w:rsidP="00947E47">
            <w:pPr>
              <w:pStyle w:val="TableBody"/>
              <w:autoSpaceDE w:val="0"/>
              <w:autoSpaceDN w:val="0"/>
              <w:adjustRightInd w:val="0"/>
            </w:pPr>
            <w:r w:rsidRPr="00947E47">
              <w:t>Netherlands</w:t>
            </w:r>
          </w:p>
        </w:tc>
      </w:tr>
      <w:tr w:rsidR="00947E47" w:rsidTr="00C91D0E">
        <w:tc>
          <w:tcPr>
            <w:tcW w:w="816" w:type="dxa"/>
          </w:tcPr>
          <w:p w:rsidR="00947E47" w:rsidRPr="00947E47" w:rsidRDefault="00947E47" w:rsidP="00947E47">
            <w:pPr>
              <w:pStyle w:val="TableBody"/>
              <w:autoSpaceDE w:val="0"/>
              <w:autoSpaceDN w:val="0"/>
              <w:adjustRightInd w:val="0"/>
            </w:pPr>
            <w:r w:rsidRPr="00947E47">
              <w:t>1978</w:t>
            </w:r>
          </w:p>
        </w:tc>
        <w:tc>
          <w:tcPr>
            <w:tcW w:w="2391" w:type="dxa"/>
          </w:tcPr>
          <w:p w:rsidR="00947E47" w:rsidRPr="00947E47" w:rsidRDefault="00947E47" w:rsidP="00947E47">
            <w:pPr>
              <w:pStyle w:val="TableBody"/>
              <w:autoSpaceDE w:val="0"/>
              <w:autoSpaceDN w:val="0"/>
              <w:adjustRightInd w:val="0"/>
            </w:pPr>
            <w:r w:rsidRPr="00947E47">
              <w:t>Argentina</w:t>
            </w:r>
          </w:p>
        </w:tc>
        <w:tc>
          <w:tcPr>
            <w:tcW w:w="1776" w:type="dxa"/>
          </w:tcPr>
          <w:p w:rsidR="00947E47" w:rsidRPr="00947E47" w:rsidRDefault="00947E47" w:rsidP="00947E47">
            <w:pPr>
              <w:pStyle w:val="TableBody"/>
              <w:autoSpaceDE w:val="0"/>
              <w:autoSpaceDN w:val="0"/>
              <w:adjustRightInd w:val="0"/>
            </w:pPr>
            <w:r w:rsidRPr="00947E47">
              <w:t>Argentina</w:t>
            </w:r>
          </w:p>
        </w:tc>
        <w:tc>
          <w:tcPr>
            <w:tcW w:w="1836" w:type="dxa"/>
          </w:tcPr>
          <w:p w:rsidR="00947E47" w:rsidRPr="00947E47" w:rsidRDefault="00947E47" w:rsidP="00947E47">
            <w:pPr>
              <w:pStyle w:val="TableBody"/>
              <w:autoSpaceDE w:val="0"/>
              <w:autoSpaceDN w:val="0"/>
              <w:adjustRightInd w:val="0"/>
            </w:pPr>
            <w:r w:rsidRPr="00947E47">
              <w:t>Netherlands</w:t>
            </w:r>
          </w:p>
        </w:tc>
      </w:tr>
      <w:tr w:rsidR="00947E47" w:rsidTr="00C91D0E">
        <w:tc>
          <w:tcPr>
            <w:tcW w:w="816" w:type="dxa"/>
          </w:tcPr>
          <w:p w:rsidR="00947E47" w:rsidRPr="00947E47" w:rsidRDefault="00947E47" w:rsidP="00947E47">
            <w:pPr>
              <w:pStyle w:val="TableBody"/>
              <w:autoSpaceDE w:val="0"/>
              <w:autoSpaceDN w:val="0"/>
              <w:adjustRightInd w:val="0"/>
            </w:pPr>
            <w:r w:rsidRPr="00947E47">
              <w:t>1982</w:t>
            </w:r>
          </w:p>
        </w:tc>
        <w:tc>
          <w:tcPr>
            <w:tcW w:w="2391" w:type="dxa"/>
          </w:tcPr>
          <w:p w:rsidR="00947E47" w:rsidRPr="00947E47" w:rsidRDefault="00947E47" w:rsidP="00947E47">
            <w:pPr>
              <w:pStyle w:val="TableBody"/>
              <w:autoSpaceDE w:val="0"/>
              <w:autoSpaceDN w:val="0"/>
              <w:adjustRightInd w:val="0"/>
            </w:pPr>
            <w:r w:rsidRPr="00947E47">
              <w:t>Spain</w:t>
            </w:r>
          </w:p>
        </w:tc>
        <w:tc>
          <w:tcPr>
            <w:tcW w:w="1776" w:type="dxa"/>
          </w:tcPr>
          <w:p w:rsidR="00947E47" w:rsidRPr="00947E47" w:rsidRDefault="00947E47" w:rsidP="00947E47">
            <w:pPr>
              <w:pStyle w:val="TableBody"/>
              <w:autoSpaceDE w:val="0"/>
              <w:autoSpaceDN w:val="0"/>
              <w:adjustRightInd w:val="0"/>
            </w:pPr>
            <w:r w:rsidRPr="00947E47">
              <w:t>Italy</w:t>
            </w:r>
          </w:p>
        </w:tc>
        <w:tc>
          <w:tcPr>
            <w:tcW w:w="1836" w:type="dxa"/>
          </w:tcPr>
          <w:p w:rsidR="00947E47" w:rsidRPr="00947E47" w:rsidRDefault="00947E47" w:rsidP="00947E47">
            <w:pPr>
              <w:pStyle w:val="TableBody"/>
              <w:autoSpaceDE w:val="0"/>
              <w:autoSpaceDN w:val="0"/>
              <w:adjustRightInd w:val="0"/>
            </w:pPr>
            <w:r w:rsidRPr="00947E47">
              <w:t>West Germany</w:t>
            </w:r>
          </w:p>
        </w:tc>
      </w:tr>
      <w:tr w:rsidR="00947E47" w:rsidTr="00C91D0E">
        <w:tc>
          <w:tcPr>
            <w:tcW w:w="816" w:type="dxa"/>
          </w:tcPr>
          <w:p w:rsidR="00947E47" w:rsidRPr="00947E47" w:rsidRDefault="00947E47" w:rsidP="00947E47">
            <w:pPr>
              <w:pStyle w:val="TableBody"/>
              <w:autoSpaceDE w:val="0"/>
              <w:autoSpaceDN w:val="0"/>
              <w:adjustRightInd w:val="0"/>
            </w:pPr>
            <w:r w:rsidRPr="00947E47">
              <w:t>1986</w:t>
            </w:r>
          </w:p>
        </w:tc>
        <w:tc>
          <w:tcPr>
            <w:tcW w:w="2391" w:type="dxa"/>
          </w:tcPr>
          <w:p w:rsidR="00947E47" w:rsidRPr="00947E47" w:rsidRDefault="00947E47" w:rsidP="00947E47">
            <w:pPr>
              <w:pStyle w:val="TableBody"/>
              <w:autoSpaceDE w:val="0"/>
              <w:autoSpaceDN w:val="0"/>
              <w:adjustRightInd w:val="0"/>
            </w:pPr>
            <w:r w:rsidRPr="00947E47">
              <w:t>Mexico*</w:t>
            </w:r>
          </w:p>
        </w:tc>
        <w:tc>
          <w:tcPr>
            <w:tcW w:w="1776" w:type="dxa"/>
          </w:tcPr>
          <w:p w:rsidR="00947E47" w:rsidRPr="00947E47" w:rsidRDefault="00947E47" w:rsidP="00947E47">
            <w:pPr>
              <w:pStyle w:val="TableBody"/>
              <w:autoSpaceDE w:val="0"/>
              <w:autoSpaceDN w:val="0"/>
              <w:adjustRightInd w:val="0"/>
            </w:pPr>
            <w:r w:rsidRPr="00947E47">
              <w:t>Argentina</w:t>
            </w:r>
          </w:p>
        </w:tc>
        <w:tc>
          <w:tcPr>
            <w:tcW w:w="1836" w:type="dxa"/>
          </w:tcPr>
          <w:p w:rsidR="00947E47" w:rsidRPr="00947E47" w:rsidRDefault="00947E47" w:rsidP="00947E47">
            <w:pPr>
              <w:pStyle w:val="TableBody"/>
              <w:autoSpaceDE w:val="0"/>
              <w:autoSpaceDN w:val="0"/>
              <w:adjustRightInd w:val="0"/>
            </w:pPr>
            <w:r w:rsidRPr="00947E47">
              <w:t>West Germany</w:t>
            </w:r>
          </w:p>
        </w:tc>
      </w:tr>
      <w:tr w:rsidR="00947E47" w:rsidTr="00C91D0E">
        <w:tc>
          <w:tcPr>
            <w:tcW w:w="816" w:type="dxa"/>
          </w:tcPr>
          <w:p w:rsidR="00947E47" w:rsidRPr="00947E47" w:rsidRDefault="00947E47" w:rsidP="00947E47">
            <w:pPr>
              <w:pStyle w:val="TableBody"/>
              <w:autoSpaceDE w:val="0"/>
              <w:autoSpaceDN w:val="0"/>
              <w:adjustRightInd w:val="0"/>
            </w:pPr>
            <w:r w:rsidRPr="00947E47">
              <w:t>1990</w:t>
            </w:r>
          </w:p>
        </w:tc>
        <w:tc>
          <w:tcPr>
            <w:tcW w:w="2391" w:type="dxa"/>
          </w:tcPr>
          <w:p w:rsidR="00947E47" w:rsidRPr="00947E47" w:rsidRDefault="00947E47" w:rsidP="00947E47">
            <w:pPr>
              <w:pStyle w:val="TableBody"/>
              <w:autoSpaceDE w:val="0"/>
              <w:autoSpaceDN w:val="0"/>
              <w:adjustRightInd w:val="0"/>
            </w:pPr>
            <w:r w:rsidRPr="00947E47">
              <w:t>Italy</w:t>
            </w:r>
          </w:p>
        </w:tc>
        <w:tc>
          <w:tcPr>
            <w:tcW w:w="1776" w:type="dxa"/>
          </w:tcPr>
          <w:p w:rsidR="00947E47" w:rsidRPr="00947E47" w:rsidRDefault="00947E47" w:rsidP="00947E47">
            <w:pPr>
              <w:pStyle w:val="TableBody"/>
              <w:autoSpaceDE w:val="0"/>
              <w:autoSpaceDN w:val="0"/>
              <w:adjustRightInd w:val="0"/>
            </w:pPr>
            <w:r w:rsidRPr="00947E47">
              <w:t>West Germany</w:t>
            </w:r>
          </w:p>
        </w:tc>
        <w:tc>
          <w:tcPr>
            <w:tcW w:w="1836" w:type="dxa"/>
          </w:tcPr>
          <w:p w:rsidR="00947E47" w:rsidRPr="00947E47" w:rsidRDefault="00947E47" w:rsidP="00947E47">
            <w:pPr>
              <w:pStyle w:val="TableBody"/>
              <w:autoSpaceDE w:val="0"/>
              <w:autoSpaceDN w:val="0"/>
              <w:adjustRightInd w:val="0"/>
            </w:pPr>
            <w:r w:rsidRPr="00947E47">
              <w:t>Argentina</w:t>
            </w:r>
          </w:p>
        </w:tc>
      </w:tr>
      <w:tr w:rsidR="00947E47" w:rsidTr="00C91D0E">
        <w:tc>
          <w:tcPr>
            <w:tcW w:w="816" w:type="dxa"/>
          </w:tcPr>
          <w:p w:rsidR="00947E47" w:rsidRPr="00947E47" w:rsidRDefault="00947E47" w:rsidP="00947E47">
            <w:pPr>
              <w:pStyle w:val="TableBody"/>
              <w:autoSpaceDE w:val="0"/>
              <w:autoSpaceDN w:val="0"/>
              <w:adjustRightInd w:val="0"/>
            </w:pPr>
            <w:r w:rsidRPr="00947E47">
              <w:t>1994</w:t>
            </w:r>
          </w:p>
        </w:tc>
        <w:tc>
          <w:tcPr>
            <w:tcW w:w="2391" w:type="dxa"/>
          </w:tcPr>
          <w:p w:rsidR="00947E47" w:rsidRPr="00947E47" w:rsidRDefault="00947E47" w:rsidP="00947E47">
            <w:pPr>
              <w:pStyle w:val="TableBody"/>
              <w:autoSpaceDE w:val="0"/>
              <w:autoSpaceDN w:val="0"/>
              <w:adjustRightInd w:val="0"/>
            </w:pPr>
            <w:r w:rsidRPr="00947E47">
              <w:t>United States</w:t>
            </w:r>
          </w:p>
        </w:tc>
        <w:tc>
          <w:tcPr>
            <w:tcW w:w="1776" w:type="dxa"/>
          </w:tcPr>
          <w:p w:rsidR="00947E47" w:rsidRPr="00947E47" w:rsidRDefault="00947E47" w:rsidP="00947E47">
            <w:pPr>
              <w:pStyle w:val="TableBody"/>
              <w:autoSpaceDE w:val="0"/>
              <w:autoSpaceDN w:val="0"/>
              <w:adjustRightInd w:val="0"/>
            </w:pPr>
            <w:r w:rsidRPr="00947E47">
              <w:t>Brazil</w:t>
            </w:r>
          </w:p>
        </w:tc>
        <w:tc>
          <w:tcPr>
            <w:tcW w:w="1836" w:type="dxa"/>
          </w:tcPr>
          <w:p w:rsidR="00947E47" w:rsidRPr="00947E47" w:rsidRDefault="00947E47" w:rsidP="00947E47">
            <w:pPr>
              <w:pStyle w:val="TableBody"/>
              <w:autoSpaceDE w:val="0"/>
              <w:autoSpaceDN w:val="0"/>
              <w:adjustRightInd w:val="0"/>
            </w:pPr>
            <w:r w:rsidRPr="00947E47">
              <w:t>Italy</w:t>
            </w:r>
          </w:p>
        </w:tc>
      </w:tr>
      <w:tr w:rsidR="00947E47" w:rsidTr="00C91D0E">
        <w:tc>
          <w:tcPr>
            <w:tcW w:w="816" w:type="dxa"/>
          </w:tcPr>
          <w:p w:rsidR="00947E47" w:rsidRPr="00947E47" w:rsidRDefault="00947E47" w:rsidP="00947E47">
            <w:pPr>
              <w:pStyle w:val="TableBody"/>
              <w:autoSpaceDE w:val="0"/>
              <w:autoSpaceDN w:val="0"/>
              <w:adjustRightInd w:val="0"/>
            </w:pPr>
            <w:r w:rsidRPr="00947E47">
              <w:t>1998</w:t>
            </w:r>
          </w:p>
        </w:tc>
        <w:tc>
          <w:tcPr>
            <w:tcW w:w="2391" w:type="dxa"/>
          </w:tcPr>
          <w:p w:rsidR="00947E47" w:rsidRPr="00947E47" w:rsidRDefault="00947E47" w:rsidP="00947E47">
            <w:pPr>
              <w:pStyle w:val="TableBody"/>
              <w:autoSpaceDE w:val="0"/>
              <w:autoSpaceDN w:val="0"/>
              <w:adjustRightInd w:val="0"/>
            </w:pPr>
            <w:r w:rsidRPr="00947E47">
              <w:t>France</w:t>
            </w:r>
          </w:p>
        </w:tc>
        <w:tc>
          <w:tcPr>
            <w:tcW w:w="1776" w:type="dxa"/>
          </w:tcPr>
          <w:p w:rsidR="00947E47" w:rsidRPr="00947E47" w:rsidRDefault="00947E47" w:rsidP="00947E47">
            <w:pPr>
              <w:pStyle w:val="TableBody"/>
              <w:autoSpaceDE w:val="0"/>
              <w:autoSpaceDN w:val="0"/>
              <w:adjustRightInd w:val="0"/>
            </w:pPr>
            <w:r w:rsidRPr="00947E47">
              <w:t>France</w:t>
            </w:r>
          </w:p>
        </w:tc>
        <w:tc>
          <w:tcPr>
            <w:tcW w:w="1836" w:type="dxa"/>
          </w:tcPr>
          <w:p w:rsidR="00947E47" w:rsidRPr="00947E47" w:rsidRDefault="00947E47" w:rsidP="00947E47">
            <w:pPr>
              <w:pStyle w:val="TableBody"/>
              <w:autoSpaceDE w:val="0"/>
              <w:autoSpaceDN w:val="0"/>
              <w:adjustRightInd w:val="0"/>
            </w:pPr>
            <w:r w:rsidRPr="00947E47">
              <w:t>Brazil</w:t>
            </w:r>
          </w:p>
        </w:tc>
      </w:tr>
      <w:tr w:rsidR="00947E47" w:rsidTr="00C91D0E">
        <w:tc>
          <w:tcPr>
            <w:tcW w:w="816" w:type="dxa"/>
          </w:tcPr>
          <w:p w:rsidR="00947E47" w:rsidRPr="00947E47" w:rsidRDefault="00947E47" w:rsidP="00947E47">
            <w:pPr>
              <w:pStyle w:val="TableBody"/>
              <w:autoSpaceDE w:val="0"/>
              <w:autoSpaceDN w:val="0"/>
              <w:adjustRightInd w:val="0"/>
            </w:pPr>
            <w:r w:rsidRPr="00947E47">
              <w:t>2002</w:t>
            </w:r>
          </w:p>
        </w:tc>
        <w:tc>
          <w:tcPr>
            <w:tcW w:w="2391" w:type="dxa"/>
          </w:tcPr>
          <w:p w:rsidR="00947E47" w:rsidRPr="00947E47" w:rsidRDefault="00947E47" w:rsidP="00947E47">
            <w:pPr>
              <w:pStyle w:val="TableBody"/>
              <w:autoSpaceDE w:val="0"/>
              <w:autoSpaceDN w:val="0"/>
              <w:adjustRightInd w:val="0"/>
            </w:pPr>
            <w:r w:rsidRPr="00947E47">
              <w:t>South Korea &amp; Japan</w:t>
            </w:r>
          </w:p>
        </w:tc>
        <w:tc>
          <w:tcPr>
            <w:tcW w:w="1776" w:type="dxa"/>
          </w:tcPr>
          <w:p w:rsidR="00947E47" w:rsidRPr="00947E47" w:rsidRDefault="00947E47" w:rsidP="00947E47">
            <w:pPr>
              <w:pStyle w:val="TableBody"/>
              <w:autoSpaceDE w:val="0"/>
              <w:autoSpaceDN w:val="0"/>
              <w:adjustRightInd w:val="0"/>
            </w:pPr>
            <w:r w:rsidRPr="00947E47">
              <w:t>Brazil</w:t>
            </w:r>
          </w:p>
        </w:tc>
        <w:tc>
          <w:tcPr>
            <w:tcW w:w="1836" w:type="dxa"/>
          </w:tcPr>
          <w:p w:rsidR="00947E47" w:rsidRPr="00947E47" w:rsidRDefault="00947E47" w:rsidP="00947E47">
            <w:pPr>
              <w:pStyle w:val="TableBody"/>
              <w:autoSpaceDE w:val="0"/>
              <w:autoSpaceDN w:val="0"/>
              <w:adjustRightInd w:val="0"/>
            </w:pPr>
            <w:r w:rsidRPr="00947E47">
              <w:t>Germany</w:t>
            </w:r>
          </w:p>
        </w:tc>
      </w:tr>
      <w:tr w:rsidR="00947E47" w:rsidTr="00C91D0E">
        <w:tc>
          <w:tcPr>
            <w:tcW w:w="816" w:type="dxa"/>
          </w:tcPr>
          <w:p w:rsidR="00947E47" w:rsidRPr="00947E47" w:rsidRDefault="00947E47" w:rsidP="00947E47">
            <w:pPr>
              <w:pStyle w:val="TableBody"/>
              <w:autoSpaceDE w:val="0"/>
              <w:autoSpaceDN w:val="0"/>
              <w:adjustRightInd w:val="0"/>
            </w:pPr>
            <w:r w:rsidRPr="00947E47">
              <w:t>2006</w:t>
            </w:r>
          </w:p>
        </w:tc>
        <w:tc>
          <w:tcPr>
            <w:tcW w:w="2391" w:type="dxa"/>
          </w:tcPr>
          <w:p w:rsidR="00947E47" w:rsidRPr="00947E47" w:rsidRDefault="00947E47" w:rsidP="00947E47">
            <w:pPr>
              <w:pStyle w:val="TableBody"/>
              <w:autoSpaceDE w:val="0"/>
              <w:autoSpaceDN w:val="0"/>
              <w:adjustRightInd w:val="0"/>
            </w:pPr>
            <w:r w:rsidRPr="00947E47">
              <w:t>Germany</w:t>
            </w:r>
          </w:p>
        </w:tc>
        <w:tc>
          <w:tcPr>
            <w:tcW w:w="1776" w:type="dxa"/>
          </w:tcPr>
          <w:p w:rsidR="00947E47" w:rsidRPr="00947E47" w:rsidRDefault="00947E47" w:rsidP="00947E47">
            <w:pPr>
              <w:pStyle w:val="TableBody"/>
              <w:autoSpaceDE w:val="0"/>
              <w:autoSpaceDN w:val="0"/>
              <w:adjustRightInd w:val="0"/>
            </w:pPr>
            <w:r w:rsidRPr="00947E47">
              <w:t>Italy</w:t>
            </w:r>
          </w:p>
        </w:tc>
        <w:tc>
          <w:tcPr>
            <w:tcW w:w="1836" w:type="dxa"/>
          </w:tcPr>
          <w:p w:rsidR="00947E47" w:rsidRPr="00947E47" w:rsidRDefault="00947E47" w:rsidP="00947E47">
            <w:pPr>
              <w:pStyle w:val="TableBody"/>
              <w:autoSpaceDE w:val="0"/>
              <w:autoSpaceDN w:val="0"/>
              <w:adjustRightInd w:val="0"/>
            </w:pPr>
            <w:r w:rsidRPr="00947E47">
              <w:t>France</w:t>
            </w:r>
          </w:p>
        </w:tc>
      </w:tr>
      <w:tr w:rsidR="00947E47" w:rsidTr="00C91D0E">
        <w:tc>
          <w:tcPr>
            <w:tcW w:w="816" w:type="dxa"/>
          </w:tcPr>
          <w:p w:rsidR="00947E47" w:rsidRPr="00947E47" w:rsidRDefault="00947E47" w:rsidP="00947E47">
            <w:pPr>
              <w:pStyle w:val="TableBody"/>
              <w:autoSpaceDE w:val="0"/>
              <w:autoSpaceDN w:val="0"/>
              <w:adjustRightInd w:val="0"/>
            </w:pPr>
            <w:r w:rsidRPr="00947E47">
              <w:t>2010</w:t>
            </w:r>
          </w:p>
        </w:tc>
        <w:tc>
          <w:tcPr>
            <w:tcW w:w="2391" w:type="dxa"/>
          </w:tcPr>
          <w:p w:rsidR="00947E47" w:rsidRPr="00947E47" w:rsidRDefault="00947E47" w:rsidP="00947E47">
            <w:pPr>
              <w:pStyle w:val="TableBody"/>
              <w:autoSpaceDE w:val="0"/>
              <w:autoSpaceDN w:val="0"/>
              <w:adjustRightInd w:val="0"/>
            </w:pPr>
            <w:r w:rsidRPr="00947E47">
              <w:t>South Africa</w:t>
            </w:r>
          </w:p>
        </w:tc>
        <w:tc>
          <w:tcPr>
            <w:tcW w:w="1776" w:type="dxa"/>
          </w:tcPr>
          <w:p w:rsidR="00947E47" w:rsidRPr="00947E47" w:rsidRDefault="00947E47" w:rsidP="00947E47">
            <w:pPr>
              <w:pStyle w:val="TableBody"/>
              <w:autoSpaceDE w:val="0"/>
              <w:autoSpaceDN w:val="0"/>
              <w:adjustRightInd w:val="0"/>
            </w:pPr>
            <w:r w:rsidRPr="00947E47">
              <w:t>Spain</w:t>
            </w:r>
          </w:p>
        </w:tc>
        <w:tc>
          <w:tcPr>
            <w:tcW w:w="1836" w:type="dxa"/>
          </w:tcPr>
          <w:p w:rsidR="00947E47" w:rsidRPr="00947E47" w:rsidRDefault="00947E47" w:rsidP="00947E47">
            <w:pPr>
              <w:pStyle w:val="TableBody"/>
              <w:autoSpaceDE w:val="0"/>
              <w:autoSpaceDN w:val="0"/>
              <w:adjustRightInd w:val="0"/>
            </w:pPr>
            <w:r w:rsidRPr="00947E47">
              <w:t>Netherlands</w:t>
            </w:r>
          </w:p>
        </w:tc>
      </w:tr>
      <w:tr w:rsidR="00947E47" w:rsidTr="00C91D0E">
        <w:tc>
          <w:tcPr>
            <w:tcW w:w="816" w:type="dxa"/>
            <w:tcBorders>
              <w:bottom w:val="single" w:sz="4" w:space="0" w:color="auto"/>
            </w:tcBorders>
          </w:tcPr>
          <w:p w:rsidR="00947E47" w:rsidRPr="00947E47" w:rsidRDefault="00947E47" w:rsidP="00947E47">
            <w:pPr>
              <w:pStyle w:val="TableBody"/>
              <w:autoSpaceDE w:val="0"/>
              <w:autoSpaceDN w:val="0"/>
              <w:adjustRightInd w:val="0"/>
            </w:pPr>
            <w:r w:rsidRPr="00947E47">
              <w:t>2014</w:t>
            </w:r>
          </w:p>
        </w:tc>
        <w:tc>
          <w:tcPr>
            <w:tcW w:w="2391" w:type="dxa"/>
            <w:tcBorders>
              <w:bottom w:val="single" w:sz="4" w:space="0" w:color="auto"/>
            </w:tcBorders>
          </w:tcPr>
          <w:p w:rsidR="00947E47" w:rsidRPr="00947E47" w:rsidRDefault="00947E47" w:rsidP="00947E47">
            <w:pPr>
              <w:pStyle w:val="TableBody"/>
              <w:autoSpaceDE w:val="0"/>
              <w:autoSpaceDN w:val="0"/>
              <w:adjustRightInd w:val="0"/>
            </w:pPr>
            <w:r w:rsidRPr="00947E47">
              <w:t>Brazil</w:t>
            </w:r>
          </w:p>
        </w:tc>
        <w:tc>
          <w:tcPr>
            <w:tcW w:w="1776" w:type="dxa"/>
            <w:tcBorders>
              <w:bottom w:val="single" w:sz="4" w:space="0" w:color="auto"/>
            </w:tcBorders>
          </w:tcPr>
          <w:p w:rsidR="00947E47" w:rsidRPr="00947E47" w:rsidRDefault="00947E47" w:rsidP="00947E47">
            <w:pPr>
              <w:pStyle w:val="TableBody"/>
              <w:autoSpaceDE w:val="0"/>
              <w:autoSpaceDN w:val="0"/>
              <w:adjustRightInd w:val="0"/>
            </w:pPr>
            <w:r w:rsidRPr="00947E47">
              <w:t>Germany</w:t>
            </w:r>
          </w:p>
        </w:tc>
        <w:tc>
          <w:tcPr>
            <w:tcW w:w="1836" w:type="dxa"/>
            <w:tcBorders>
              <w:bottom w:val="single" w:sz="4" w:space="0" w:color="auto"/>
            </w:tcBorders>
          </w:tcPr>
          <w:p w:rsidR="00947E47" w:rsidRPr="00947E47" w:rsidRDefault="00947E47" w:rsidP="00947E47">
            <w:pPr>
              <w:pStyle w:val="TableBody"/>
              <w:autoSpaceDE w:val="0"/>
              <w:autoSpaceDN w:val="0"/>
              <w:adjustRightInd w:val="0"/>
            </w:pPr>
            <w:r w:rsidRPr="00947E47">
              <w:t>Argentina</w:t>
            </w:r>
          </w:p>
        </w:tc>
      </w:tr>
    </w:tbl>
    <w:p w:rsidR="00947E47" w:rsidRDefault="00947E47">
      <w:pPr>
        <w:pStyle w:val="TableFootnote"/>
        <w:autoSpaceDE w:val="0"/>
        <w:autoSpaceDN w:val="0"/>
        <w:adjustRightInd w:val="0"/>
      </w:pPr>
      <w:r>
        <w:t>*The 1986 tournament was originally awarded to Colombia.</w:t>
      </w:r>
    </w:p>
    <w:sectPr w:rsidR="00947E4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0AFD23"/>
    <w:multiLevelType w:val="hybridMultilevel"/>
    <w:tmpl w:val="B09EC6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30CD536"/>
    <w:multiLevelType w:val="hybridMultilevel"/>
    <w:tmpl w:val="17456367"/>
    <w:lvl w:ilvl="0" w:tplc="FFFFFFFF">
      <w:start w:val="1"/>
      <w:numFmt w:val="decim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
    <w:docVar w:name="AutoRedact State" w:val="ready"/>
    <w:docVar w:name="CheckHeader" w:val="F"/>
    <w:docVar w:name="ex_AddedHTMLPreformat" w:val="Consolas"/>
    <w:docVar w:name="ex_AuthPars" w:val="APComplete"/>
    <w:docVar w:name="ex_Citations" w:val="APComplete"/>
    <w:docVar w:name="ex_CitRenum" w:val="APComplete"/>
    <w:docVar w:name="eX_DocInfoLastUpdatedDate" w:val="42775.7362268519"/>
    <w:docVar w:name="ex_eXtylesBuild" w:val="3605"/>
    <w:docVar w:name="EX_LAST_PALETTE_TAB" w:val="5"/>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 2_Book Review.docx"/>
    <w:docVar w:name="iceJABR" w:val="NLM-Export"/>
    <w:docVar w:name="iceJournal" w:val="NLM-Export:NLM-Export"/>
    <w:docVar w:name="iceJournalName" w:val="NLM-Export"/>
    <w:docVar w:name="icePublisher" w:val="NLM-Export"/>
    <w:docVar w:name="iceType" w:val="book-review"/>
    <w:docVar w:name="Lang1" w:val="en"/>
    <w:docVar w:name="PreEdit Baseline Path" w:val="\\Mac\Home\Documents\Dunford Consulting\Inera\Documentation\Confluence Documentation\eXtyles NLM Style Guide\Sample 2_Book Review$base.docx"/>
    <w:docVar w:name="PreEdit Baseline Timestamp" w:val="03/03/2017 16:45:08"/>
    <w:docVar w:name="PreEdit Up-Front Loss" w:val="complete"/>
  </w:docVars>
  <w:rsids>
    <w:rsidRoot w:val="00CB4325"/>
    <w:rsid w:val="00001865"/>
    <w:rsid w:val="000070FA"/>
    <w:rsid w:val="00013314"/>
    <w:rsid w:val="000A1990"/>
    <w:rsid w:val="001230E9"/>
    <w:rsid w:val="001319EF"/>
    <w:rsid w:val="0019184D"/>
    <w:rsid w:val="001A747E"/>
    <w:rsid w:val="001F03AC"/>
    <w:rsid w:val="00224D31"/>
    <w:rsid w:val="002251A0"/>
    <w:rsid w:val="00245BCC"/>
    <w:rsid w:val="00246BB9"/>
    <w:rsid w:val="00256C04"/>
    <w:rsid w:val="002909D8"/>
    <w:rsid w:val="00384BE7"/>
    <w:rsid w:val="004D6C7E"/>
    <w:rsid w:val="00523FC4"/>
    <w:rsid w:val="005A2411"/>
    <w:rsid w:val="005D4488"/>
    <w:rsid w:val="006237DC"/>
    <w:rsid w:val="00655C2A"/>
    <w:rsid w:val="00670BC8"/>
    <w:rsid w:val="006A4EE0"/>
    <w:rsid w:val="006E0468"/>
    <w:rsid w:val="00770361"/>
    <w:rsid w:val="00782D3C"/>
    <w:rsid w:val="007A69C7"/>
    <w:rsid w:val="007A7541"/>
    <w:rsid w:val="00870253"/>
    <w:rsid w:val="008834EF"/>
    <w:rsid w:val="009411AE"/>
    <w:rsid w:val="00947E47"/>
    <w:rsid w:val="00A07FC6"/>
    <w:rsid w:val="00A113B8"/>
    <w:rsid w:val="00A32FF0"/>
    <w:rsid w:val="00A46ED9"/>
    <w:rsid w:val="00A55BE6"/>
    <w:rsid w:val="00A74C95"/>
    <w:rsid w:val="00A77DAC"/>
    <w:rsid w:val="00AD2248"/>
    <w:rsid w:val="00B04061"/>
    <w:rsid w:val="00B1217B"/>
    <w:rsid w:val="00B524CC"/>
    <w:rsid w:val="00B752F8"/>
    <w:rsid w:val="00B83A4C"/>
    <w:rsid w:val="00BF0899"/>
    <w:rsid w:val="00C14014"/>
    <w:rsid w:val="00C3150D"/>
    <w:rsid w:val="00C70F59"/>
    <w:rsid w:val="00C76684"/>
    <w:rsid w:val="00C815BA"/>
    <w:rsid w:val="00C91D0E"/>
    <w:rsid w:val="00CB4325"/>
    <w:rsid w:val="00CC0EA9"/>
    <w:rsid w:val="00D42217"/>
    <w:rsid w:val="00D456FA"/>
    <w:rsid w:val="00DA3B29"/>
    <w:rsid w:val="00E53D84"/>
    <w:rsid w:val="00E73136"/>
    <w:rsid w:val="00E96EBB"/>
    <w:rsid w:val="00EC5EE5"/>
    <w:rsid w:val="00ED09E6"/>
    <w:rsid w:val="00EE1523"/>
    <w:rsid w:val="00EE1DF7"/>
    <w:rsid w:val="00F43068"/>
    <w:rsid w:val="00F47F40"/>
    <w:rsid w:val="00FB2B9B"/>
    <w:rsid w:val="00FF51B7"/>
    <w:rsid w:val="00FF6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59</Words>
  <Characters>309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2</cp:revision>
  <dcterms:created xsi:type="dcterms:W3CDTF">2017-03-03T16:45:00Z</dcterms:created>
  <dcterms:modified xsi:type="dcterms:W3CDTF">2017-03-03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y fmtid="{D5CDD505-2E9C-101B-9397-08002B2CF9AE}" pid="4" name="x_a">
    <vt:bool>false</vt:bool>
  </property>
  <property fmtid="{D5CDD505-2E9C-101B-9397-08002B2CF9AE}" pid="5" name="x_p">
    <vt:bool>false</vt:bool>
  </property>
</Properties>
</file>